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01F767" w14:textId="35F7FD25" w:rsidR="00805A91" w:rsidRDefault="00E03578" w:rsidP="00805A91">
      <w:pPr>
        <w:tabs>
          <w:tab w:val="left" w:pos="2160"/>
          <w:tab w:val="left" w:pos="5220"/>
        </w:tabs>
        <w:rPr>
          <w:sz w:val="24"/>
          <w:szCs w:val="24"/>
        </w:rPr>
      </w:pPr>
      <w:r>
        <w:rPr>
          <w:sz w:val="24"/>
          <w:szCs w:val="24"/>
        </w:rPr>
        <w:t xml:space="preserve">1)  </w:t>
      </w:r>
      <w:r w:rsidR="00225DF6">
        <w:rPr>
          <w:sz w:val="24"/>
          <w:szCs w:val="24"/>
        </w:rPr>
        <w:t>Copy the</w:t>
      </w:r>
      <w:r>
        <w:rPr>
          <w:sz w:val="24"/>
          <w:szCs w:val="24"/>
        </w:rPr>
        <w:t xml:space="preserve"> MATLAB files "</w:t>
      </w:r>
      <w:proofErr w:type="spellStart"/>
      <w:r>
        <w:rPr>
          <w:sz w:val="24"/>
          <w:szCs w:val="24"/>
        </w:rPr>
        <w:t>ode</w:t>
      </w:r>
      <w:r w:rsidR="00011E94">
        <w:rPr>
          <w:sz w:val="24"/>
          <w:szCs w:val="24"/>
        </w:rPr>
        <w:t>_smd</w:t>
      </w:r>
      <w:r w:rsidR="00A922D9">
        <w:rPr>
          <w:sz w:val="24"/>
          <w:szCs w:val="24"/>
        </w:rPr>
        <w:t>_main</w:t>
      </w:r>
      <w:r>
        <w:rPr>
          <w:sz w:val="24"/>
          <w:szCs w:val="24"/>
        </w:rPr>
        <w:t>.m</w:t>
      </w:r>
      <w:proofErr w:type="spellEnd"/>
      <w:r>
        <w:rPr>
          <w:sz w:val="24"/>
          <w:szCs w:val="24"/>
        </w:rPr>
        <w:t>" and "</w:t>
      </w:r>
      <w:proofErr w:type="spellStart"/>
      <w:r w:rsidR="00011E94">
        <w:rPr>
          <w:sz w:val="24"/>
          <w:szCs w:val="24"/>
        </w:rPr>
        <w:t>ode_smd</w:t>
      </w:r>
      <w:r w:rsidR="00A922D9">
        <w:rPr>
          <w:sz w:val="24"/>
          <w:szCs w:val="24"/>
        </w:rPr>
        <w:t>_yd</w:t>
      </w:r>
      <w:r w:rsidR="00805A91">
        <w:rPr>
          <w:sz w:val="24"/>
          <w:szCs w:val="24"/>
        </w:rPr>
        <w:t>.m</w:t>
      </w:r>
      <w:proofErr w:type="spellEnd"/>
      <w:r w:rsidR="00805A91">
        <w:rPr>
          <w:sz w:val="24"/>
          <w:szCs w:val="24"/>
        </w:rPr>
        <w:t xml:space="preserve">" </w:t>
      </w:r>
      <w:r w:rsidR="00225DF6">
        <w:rPr>
          <w:sz w:val="24"/>
          <w:szCs w:val="24"/>
        </w:rPr>
        <w:t>below into two separate M files in your working directory.  Use the exact file names.</w:t>
      </w:r>
      <w:r>
        <w:rPr>
          <w:sz w:val="24"/>
          <w:szCs w:val="24"/>
        </w:rPr>
        <w:t xml:space="preserve">  Run "</w:t>
      </w:r>
      <w:proofErr w:type="spellStart"/>
      <w:r w:rsidR="00011E94">
        <w:rPr>
          <w:sz w:val="24"/>
          <w:szCs w:val="24"/>
        </w:rPr>
        <w:t>ode_smd</w:t>
      </w:r>
      <w:r w:rsidR="00A922D9">
        <w:rPr>
          <w:sz w:val="24"/>
          <w:szCs w:val="24"/>
        </w:rPr>
        <w:t>_main</w:t>
      </w:r>
      <w:r w:rsidR="00805A91">
        <w:rPr>
          <w:sz w:val="24"/>
          <w:szCs w:val="24"/>
        </w:rPr>
        <w:t>.m</w:t>
      </w:r>
      <w:proofErr w:type="spellEnd"/>
      <w:r w:rsidR="00805A91">
        <w:rPr>
          <w:sz w:val="24"/>
          <w:szCs w:val="24"/>
        </w:rPr>
        <w:t>" to provide a forward dynamic simulation of a</w:t>
      </w:r>
      <w:r w:rsidR="0069202B">
        <w:rPr>
          <w:sz w:val="24"/>
          <w:szCs w:val="24"/>
        </w:rPr>
        <w:t xml:space="preserve"> spring-mass-damper.  Provide MATLAB </w:t>
      </w:r>
      <w:r w:rsidR="00805A91">
        <w:rPr>
          <w:sz w:val="24"/>
          <w:szCs w:val="24"/>
        </w:rPr>
        <w:t>plot</w:t>
      </w:r>
      <w:r w:rsidR="0069202B">
        <w:rPr>
          <w:sz w:val="24"/>
          <w:szCs w:val="24"/>
        </w:rPr>
        <w:t>s</w:t>
      </w:r>
      <w:r w:rsidR="00805A91">
        <w:rPr>
          <w:sz w:val="24"/>
          <w:szCs w:val="24"/>
        </w:rPr>
        <w:t xml:space="preserve"> of position and velocity as a function </w:t>
      </w:r>
      <w:r w:rsidR="00C82704">
        <w:rPr>
          <w:sz w:val="24"/>
          <w:szCs w:val="24"/>
        </w:rPr>
        <w:t xml:space="preserve">of time and a </w:t>
      </w:r>
      <w:r w:rsidR="0069202B">
        <w:rPr>
          <w:sz w:val="24"/>
          <w:szCs w:val="24"/>
        </w:rPr>
        <w:t xml:space="preserve">MATLAB </w:t>
      </w:r>
      <w:r w:rsidR="00C82704">
        <w:rPr>
          <w:sz w:val="24"/>
          <w:szCs w:val="24"/>
        </w:rPr>
        <w:t>plot of time step</w:t>
      </w:r>
      <w:r w:rsidR="00805A91">
        <w:rPr>
          <w:sz w:val="24"/>
          <w:szCs w:val="24"/>
        </w:rPr>
        <w:t xml:space="preserve"> as a function of time.</w:t>
      </w:r>
      <w:r w:rsidR="00462F87">
        <w:rPr>
          <w:sz w:val="24"/>
          <w:szCs w:val="24"/>
        </w:rPr>
        <w:t xml:space="preserve">  </w:t>
      </w:r>
      <w:r w:rsidR="00462F87" w:rsidRPr="003D3933">
        <w:rPr>
          <w:sz w:val="24"/>
          <w:szCs w:val="24"/>
        </w:rPr>
        <w:t>Also provide a phase plane plot of velocity as a function of position.</w:t>
      </w:r>
    </w:p>
    <w:p w14:paraId="647CE130" w14:textId="77777777" w:rsidR="00D437A6" w:rsidRDefault="00D437A6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25D7E62D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66A609DD" w14:textId="76A29130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  <w:r>
        <w:rPr>
          <w:sz w:val="24"/>
          <w:szCs w:val="24"/>
        </w:rPr>
        <w:t xml:space="preserve">2)  Compute damping ratio </w:t>
      </w:r>
      <w:r w:rsidRPr="006C3C9F">
        <w:rPr>
          <w:rFonts w:ascii="Symbol" w:hAnsi="Symbol"/>
          <w:sz w:val="24"/>
          <w:szCs w:val="24"/>
        </w:rPr>
        <w:t></w:t>
      </w:r>
      <w:r w:rsidRPr="006C3C9F">
        <w:rPr>
          <w:sz w:val="24"/>
          <w:szCs w:val="24"/>
        </w:rPr>
        <w:t xml:space="preserve"> based on</w:t>
      </w:r>
      <w:r>
        <w:rPr>
          <w:sz w:val="24"/>
          <w:szCs w:val="24"/>
        </w:rPr>
        <w:t xml:space="preserve"> spring-mass-damp</w:t>
      </w:r>
      <w:r w:rsidR="00E03578">
        <w:rPr>
          <w:sz w:val="24"/>
          <w:szCs w:val="24"/>
        </w:rPr>
        <w:t>er coefficients in file "</w:t>
      </w:r>
      <w:proofErr w:type="spellStart"/>
      <w:r w:rsidR="00011E94">
        <w:rPr>
          <w:sz w:val="24"/>
          <w:szCs w:val="24"/>
        </w:rPr>
        <w:t>ode_smd</w:t>
      </w:r>
      <w:r w:rsidR="00A922D9">
        <w:rPr>
          <w:sz w:val="24"/>
          <w:szCs w:val="24"/>
        </w:rPr>
        <w:t>_main</w:t>
      </w:r>
      <w:r>
        <w:rPr>
          <w:sz w:val="24"/>
          <w:szCs w:val="24"/>
        </w:rPr>
        <w:t>.m</w:t>
      </w:r>
      <w:proofErr w:type="spellEnd"/>
      <w:r>
        <w:rPr>
          <w:sz w:val="24"/>
          <w:szCs w:val="24"/>
        </w:rPr>
        <w:t>" and using log-decrement methods from the decay envelope in your simulation data.  Show your work.</w:t>
      </w:r>
    </w:p>
    <w:p w14:paraId="0AD54200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32519DE4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  <w:r w:rsidRPr="006C3C9F">
        <w:rPr>
          <w:rFonts w:ascii="Symbol" w:hAnsi="Symbol"/>
          <w:sz w:val="24"/>
          <w:szCs w:val="24"/>
        </w:rPr>
        <w:t></w:t>
      </w:r>
      <w:r w:rsidRPr="00E6666E">
        <w:rPr>
          <w:sz w:val="24"/>
          <w:szCs w:val="24"/>
          <w:vertAlign w:val="subscript"/>
        </w:rPr>
        <w:t>COEFF</w:t>
      </w:r>
      <w:r>
        <w:rPr>
          <w:sz w:val="24"/>
          <w:szCs w:val="24"/>
        </w:rPr>
        <w:t xml:space="preserve"> ________________          </w:t>
      </w:r>
      <w:r w:rsidRPr="006C3C9F">
        <w:rPr>
          <w:rFonts w:ascii="Symbol" w:hAnsi="Symbol"/>
          <w:sz w:val="24"/>
          <w:szCs w:val="24"/>
        </w:rPr>
        <w:t></w:t>
      </w:r>
      <w:r>
        <w:rPr>
          <w:sz w:val="24"/>
          <w:szCs w:val="24"/>
          <w:vertAlign w:val="subscript"/>
        </w:rPr>
        <w:t>LOG-DEC</w:t>
      </w:r>
      <w:r>
        <w:rPr>
          <w:sz w:val="24"/>
          <w:szCs w:val="24"/>
        </w:rPr>
        <w:t xml:space="preserve"> ________________</w:t>
      </w:r>
    </w:p>
    <w:p w14:paraId="00230DE5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5BD8CA67" w14:textId="77777777" w:rsidR="00805A91" w:rsidRPr="00652418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399F8814" w14:textId="77777777" w:rsidR="00A922D9" w:rsidRDefault="00E03578" w:rsidP="00A922D9">
      <w:pPr>
        <w:tabs>
          <w:tab w:val="left" w:pos="2160"/>
          <w:tab w:val="left" w:pos="5220"/>
        </w:tabs>
        <w:rPr>
          <w:sz w:val="24"/>
          <w:szCs w:val="24"/>
        </w:rPr>
      </w:pPr>
      <w:r>
        <w:rPr>
          <w:sz w:val="24"/>
          <w:szCs w:val="24"/>
        </w:rPr>
        <w:t xml:space="preserve">3)  </w:t>
      </w:r>
      <w:r w:rsidR="00A922D9">
        <w:rPr>
          <w:sz w:val="24"/>
          <w:szCs w:val="24"/>
        </w:rPr>
        <w:t>Modify "</w:t>
      </w:r>
      <w:proofErr w:type="spellStart"/>
      <w:r w:rsidR="00A922D9">
        <w:rPr>
          <w:sz w:val="24"/>
          <w:szCs w:val="24"/>
        </w:rPr>
        <w:t>ode_smd_yd.m</w:t>
      </w:r>
      <w:proofErr w:type="spellEnd"/>
      <w:r w:rsidR="00A922D9">
        <w:rPr>
          <w:sz w:val="24"/>
          <w:szCs w:val="24"/>
        </w:rPr>
        <w:t xml:space="preserve">" for Coulomb friction force equal to f = 0.5 Newtons and viscous damping c = 0.  Use the simple friction model </w:t>
      </w:r>
      <w:r w:rsidR="00A922D9" w:rsidRPr="003579C1">
        <w:rPr>
          <w:position w:val="-14"/>
          <w:sz w:val="24"/>
          <w:szCs w:val="24"/>
        </w:rPr>
        <w:object w:dxaOrig="2260" w:dyaOrig="400" w14:anchorId="4261B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pt;height:19.9pt" o:ole="">
            <v:imagedata r:id="rId6" o:title=""/>
          </v:shape>
          <o:OLEObject Type="Embed" ProgID="Equation.DSMT4" ShapeID="_x0000_i1025" DrawAspect="Content" ObjectID="_1647936645" r:id="rId7"/>
        </w:object>
      </w:r>
      <w:r w:rsidR="00A922D9">
        <w:rPr>
          <w:sz w:val="24"/>
          <w:szCs w:val="24"/>
        </w:rPr>
        <w:t>.  Provide MATLAB plots of position and velocity as a function of time and a MATLAB plot of time step as a function of time.</w:t>
      </w:r>
      <w:r w:rsidR="00A922D9" w:rsidRPr="00C22973">
        <w:rPr>
          <w:sz w:val="24"/>
          <w:szCs w:val="24"/>
        </w:rPr>
        <w:t xml:space="preserve"> </w:t>
      </w:r>
      <w:r w:rsidR="00A922D9">
        <w:rPr>
          <w:sz w:val="24"/>
          <w:szCs w:val="24"/>
        </w:rPr>
        <w:t xml:space="preserve"> </w:t>
      </w:r>
      <w:r w:rsidR="00A922D9" w:rsidRPr="00545218">
        <w:rPr>
          <w:sz w:val="24"/>
          <w:szCs w:val="24"/>
        </w:rPr>
        <w:t>Also provide a phase plane plot of velocity as a function of position.</w:t>
      </w:r>
      <w:r w:rsidR="00A922D9">
        <w:rPr>
          <w:sz w:val="24"/>
          <w:szCs w:val="24"/>
        </w:rPr>
        <w:t xml:space="preserve"> </w:t>
      </w:r>
      <w:r w:rsidR="00A922D9" w:rsidRPr="00C22973">
        <w:rPr>
          <w:sz w:val="24"/>
          <w:szCs w:val="24"/>
        </w:rPr>
        <w:t xml:space="preserve"> </w:t>
      </w:r>
      <w:r w:rsidR="00A922D9">
        <w:rPr>
          <w:sz w:val="24"/>
          <w:szCs w:val="24"/>
        </w:rPr>
        <w:t>Provide a listing of your code.  Comment on the differences from part 1) above.  Specifically address time step and CPU time.</w:t>
      </w:r>
    </w:p>
    <w:p w14:paraId="0B6016F0" w14:textId="38342801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005CB195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7F156409" w14:textId="1A5C364C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  <w:bookmarkStart w:id="0" w:name="_Hlk37104359"/>
      <w:r>
        <w:rPr>
          <w:sz w:val="24"/>
          <w:szCs w:val="24"/>
        </w:rPr>
        <w:t xml:space="preserve">4)  Compute Coulomb friction </w:t>
      </w:r>
      <w:r w:rsidR="003C0CAE">
        <w:rPr>
          <w:sz w:val="24"/>
          <w:szCs w:val="24"/>
        </w:rPr>
        <w:t xml:space="preserve">force </w:t>
      </w:r>
      <w:r>
        <w:rPr>
          <w:sz w:val="24"/>
          <w:szCs w:val="24"/>
        </w:rPr>
        <w:t>based on the decay envelope in your simulation data</w:t>
      </w:r>
      <w:r w:rsidR="00D437A6">
        <w:rPr>
          <w:sz w:val="24"/>
          <w:szCs w:val="24"/>
        </w:rPr>
        <w:t xml:space="preserve"> from part 3)</w:t>
      </w:r>
      <w:r>
        <w:rPr>
          <w:sz w:val="24"/>
          <w:szCs w:val="24"/>
        </w:rPr>
        <w:t>.  Show your work</w:t>
      </w:r>
    </w:p>
    <w:bookmarkEnd w:id="0"/>
    <w:p w14:paraId="72ABB557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4058AD70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  <w:proofErr w:type="spellStart"/>
      <w:r>
        <w:rPr>
          <w:sz w:val="24"/>
          <w:szCs w:val="24"/>
        </w:rPr>
        <w:t>f</w:t>
      </w:r>
      <w:r w:rsidRPr="00252D7A">
        <w:rPr>
          <w:sz w:val="24"/>
          <w:szCs w:val="24"/>
          <w:vertAlign w:val="subscript"/>
        </w:rPr>
        <w:t>COULOMB</w:t>
      </w:r>
      <w:proofErr w:type="spellEnd"/>
      <w:r>
        <w:rPr>
          <w:sz w:val="24"/>
          <w:szCs w:val="24"/>
        </w:rPr>
        <w:t xml:space="preserve"> ________________</w:t>
      </w:r>
    </w:p>
    <w:p w14:paraId="25026BA5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68E85721" w14:textId="77777777" w:rsidR="00805A91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3463840D" w14:textId="572B57C4" w:rsidR="00167DE6" w:rsidRDefault="00805A91" w:rsidP="00805A91">
      <w:pPr>
        <w:tabs>
          <w:tab w:val="left" w:pos="2160"/>
          <w:tab w:val="left" w:pos="5220"/>
        </w:tabs>
        <w:rPr>
          <w:sz w:val="24"/>
          <w:szCs w:val="24"/>
        </w:rPr>
      </w:pPr>
      <w:bookmarkStart w:id="1" w:name="_Hlk37104389"/>
      <w:r>
        <w:rPr>
          <w:sz w:val="24"/>
          <w:szCs w:val="24"/>
        </w:rPr>
        <w:t xml:space="preserve">5)  Modify your </w:t>
      </w:r>
      <w:r w:rsidR="006D0205">
        <w:rPr>
          <w:sz w:val="24"/>
          <w:szCs w:val="24"/>
        </w:rPr>
        <w:t xml:space="preserve">MATLAB </w:t>
      </w:r>
      <w:r w:rsidR="00A4380B">
        <w:rPr>
          <w:sz w:val="24"/>
          <w:szCs w:val="24"/>
        </w:rPr>
        <w:t xml:space="preserve">code to simulate </w:t>
      </w:r>
      <w:r w:rsidR="00AC318A">
        <w:rPr>
          <w:sz w:val="24"/>
          <w:szCs w:val="24"/>
        </w:rPr>
        <w:t>the stick-sli</w:t>
      </w:r>
      <w:r w:rsidR="005A0311">
        <w:rPr>
          <w:sz w:val="24"/>
          <w:szCs w:val="24"/>
        </w:rPr>
        <w:t>p drag-sled from H</w:t>
      </w:r>
      <w:r w:rsidR="00D437A6">
        <w:rPr>
          <w:sz w:val="24"/>
          <w:szCs w:val="24"/>
        </w:rPr>
        <w:t xml:space="preserve">12 part 2).  </w:t>
      </w:r>
      <w:r w:rsidR="003C0CAE">
        <w:rPr>
          <w:sz w:val="24"/>
          <w:szCs w:val="24"/>
        </w:rPr>
        <w:t xml:space="preserve">You must use the more detailed friction model on page 1 of Notes_08_06.  The simple friction model used above will not suffice.  </w:t>
      </w:r>
      <w:r w:rsidR="00C22973">
        <w:rPr>
          <w:sz w:val="24"/>
          <w:szCs w:val="24"/>
        </w:rPr>
        <w:t xml:space="preserve">Provide </w:t>
      </w:r>
      <w:r w:rsidR="0069202B">
        <w:rPr>
          <w:sz w:val="24"/>
          <w:szCs w:val="24"/>
        </w:rPr>
        <w:t xml:space="preserve">MATLAB </w:t>
      </w:r>
      <w:r w:rsidR="00C22973">
        <w:rPr>
          <w:sz w:val="24"/>
          <w:szCs w:val="24"/>
        </w:rPr>
        <w:t>plot</w:t>
      </w:r>
      <w:r w:rsidR="0069202B">
        <w:rPr>
          <w:sz w:val="24"/>
          <w:szCs w:val="24"/>
        </w:rPr>
        <w:t>s</w:t>
      </w:r>
      <w:r w:rsidR="00C22973">
        <w:rPr>
          <w:sz w:val="24"/>
          <w:szCs w:val="24"/>
        </w:rPr>
        <w:t xml:space="preserve"> of p</w:t>
      </w:r>
      <w:r w:rsidR="00D437A6">
        <w:rPr>
          <w:sz w:val="24"/>
          <w:szCs w:val="24"/>
        </w:rPr>
        <w:t xml:space="preserve">osition, </w:t>
      </w:r>
      <w:r w:rsidR="00C22973">
        <w:rPr>
          <w:sz w:val="24"/>
          <w:szCs w:val="24"/>
        </w:rPr>
        <w:t>velocity</w:t>
      </w:r>
      <w:r w:rsidR="00D437A6">
        <w:rPr>
          <w:sz w:val="24"/>
          <w:szCs w:val="24"/>
        </w:rPr>
        <w:t xml:space="preserve"> and </w:t>
      </w:r>
      <w:r w:rsidR="00D437A6" w:rsidRPr="00D437A6">
        <w:rPr>
          <w:sz w:val="24"/>
          <w:szCs w:val="24"/>
          <w:u w:val="single"/>
        </w:rPr>
        <w:t>acceleration</w:t>
      </w:r>
      <w:r w:rsidR="00C22973">
        <w:rPr>
          <w:sz w:val="24"/>
          <w:szCs w:val="24"/>
        </w:rPr>
        <w:t xml:space="preserve"> </w:t>
      </w:r>
      <w:r w:rsidR="00D437A6">
        <w:rPr>
          <w:sz w:val="24"/>
          <w:szCs w:val="24"/>
        </w:rPr>
        <w:t xml:space="preserve">of the drag-sled </w:t>
      </w:r>
      <w:r w:rsidR="00C22973">
        <w:rPr>
          <w:sz w:val="24"/>
          <w:szCs w:val="24"/>
        </w:rPr>
        <w:t>as a function of time and a</w:t>
      </w:r>
      <w:r w:rsidR="0069202B">
        <w:rPr>
          <w:sz w:val="24"/>
          <w:szCs w:val="24"/>
        </w:rPr>
        <w:t xml:space="preserve"> MATLAB </w:t>
      </w:r>
      <w:r w:rsidR="00C22973">
        <w:rPr>
          <w:sz w:val="24"/>
          <w:szCs w:val="24"/>
        </w:rPr>
        <w:t xml:space="preserve">plot of time step </w:t>
      </w:r>
      <w:r w:rsidR="00D437A6">
        <w:rPr>
          <w:sz w:val="24"/>
          <w:szCs w:val="24"/>
        </w:rPr>
        <w:t>as a function of time.  P</w:t>
      </w:r>
      <w:r w:rsidR="00C22973">
        <w:rPr>
          <w:sz w:val="24"/>
          <w:szCs w:val="24"/>
        </w:rPr>
        <w:t xml:space="preserve">rovide a listing of your code. </w:t>
      </w:r>
      <w:r w:rsidR="00D437A6">
        <w:rPr>
          <w:sz w:val="24"/>
          <w:szCs w:val="24"/>
        </w:rPr>
        <w:t xml:space="preserve"> Co</w:t>
      </w:r>
      <w:r w:rsidR="005A0311">
        <w:rPr>
          <w:sz w:val="24"/>
          <w:szCs w:val="24"/>
        </w:rPr>
        <w:t>mment on the differences from H</w:t>
      </w:r>
      <w:r w:rsidR="00D437A6">
        <w:rPr>
          <w:sz w:val="24"/>
          <w:szCs w:val="24"/>
        </w:rPr>
        <w:t>12.</w:t>
      </w:r>
    </w:p>
    <w:bookmarkEnd w:id="1"/>
    <w:p w14:paraId="68CDB240" w14:textId="77777777" w:rsidR="00BF31A1" w:rsidRDefault="00BF31A1" w:rsidP="00BF31A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363C1EB0" w14:textId="77777777" w:rsidR="0039140F" w:rsidRDefault="0039140F" w:rsidP="00BF31A1">
      <w:pPr>
        <w:tabs>
          <w:tab w:val="left" w:pos="2160"/>
          <w:tab w:val="left" w:pos="5220"/>
        </w:tabs>
        <w:rPr>
          <w:sz w:val="24"/>
          <w:szCs w:val="24"/>
        </w:rPr>
      </w:pPr>
    </w:p>
    <w:p w14:paraId="3B720CD2" w14:textId="77777777" w:rsidR="0039140F" w:rsidRPr="00011E94" w:rsidRDefault="0039140F" w:rsidP="00BF31A1">
      <w:pPr>
        <w:tabs>
          <w:tab w:val="left" w:pos="2160"/>
          <w:tab w:val="left" w:pos="5220"/>
        </w:tabs>
        <w:rPr>
          <w:b/>
          <w:sz w:val="24"/>
          <w:szCs w:val="24"/>
        </w:rPr>
      </w:pPr>
      <w:r w:rsidRPr="00011E94">
        <w:rPr>
          <w:b/>
          <w:sz w:val="24"/>
          <w:szCs w:val="24"/>
        </w:rPr>
        <w:t>EXTRA CREDIT</w:t>
      </w:r>
    </w:p>
    <w:p w14:paraId="2162A7B0" w14:textId="77777777" w:rsidR="00225DF6" w:rsidRDefault="0039140F" w:rsidP="00BF31A1">
      <w:pPr>
        <w:tabs>
          <w:tab w:val="left" w:pos="2160"/>
          <w:tab w:val="left" w:pos="5220"/>
        </w:tabs>
        <w:rPr>
          <w:sz w:val="24"/>
          <w:szCs w:val="24"/>
        </w:rPr>
      </w:pPr>
      <w:r>
        <w:rPr>
          <w:sz w:val="24"/>
          <w:szCs w:val="24"/>
        </w:rPr>
        <w:t xml:space="preserve">Modify your pendulum from H13 using “Script Pin Friction” with “Pin Radius = 0.25 inch” and “Friction Coefficient = </w:t>
      </w:r>
      <w:r w:rsidR="00625D08">
        <w:rPr>
          <w:sz w:val="24"/>
          <w:szCs w:val="24"/>
        </w:rPr>
        <w:t>0.1</w:t>
      </w:r>
      <w:r>
        <w:rPr>
          <w:sz w:val="24"/>
          <w:szCs w:val="24"/>
        </w:rPr>
        <w:t xml:space="preserve">” for ±10 degrees of motion.  </w:t>
      </w:r>
      <w:r w:rsidR="00011E94">
        <w:rPr>
          <w:sz w:val="24"/>
          <w:szCs w:val="24"/>
        </w:rPr>
        <w:t xml:space="preserve">Attach a screen shot of your mechanism.  </w:t>
      </w:r>
      <w:r>
        <w:rPr>
          <w:sz w:val="24"/>
          <w:szCs w:val="24"/>
        </w:rPr>
        <w:t>Provide a phase plane plot and estimate joint friction torque from the time decay envelope.</w:t>
      </w:r>
    </w:p>
    <w:p w14:paraId="6AF41929" w14:textId="77777777" w:rsidR="00474A61" w:rsidRPr="00474A61" w:rsidRDefault="00225DF6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>
        <w:rPr>
          <w:sz w:val="24"/>
          <w:szCs w:val="24"/>
        </w:rPr>
        <w:br w:type="page"/>
      </w:r>
      <w:r w:rsidR="00474A61" w:rsidRPr="00474A61">
        <w:rPr>
          <w:rFonts w:ascii="Courier New" w:hAnsi="Courier New" w:cs="Courier New"/>
          <w:color w:val="3C763D"/>
          <w:sz w:val="16"/>
          <w:szCs w:val="16"/>
        </w:rPr>
        <w:lastRenderedPageBreak/>
        <w:t xml:space="preserve">% </w:t>
      </w:r>
      <w:proofErr w:type="spellStart"/>
      <w:r w:rsidR="00474A61" w:rsidRPr="00474A61">
        <w:rPr>
          <w:rFonts w:ascii="Courier New" w:hAnsi="Courier New" w:cs="Courier New"/>
          <w:color w:val="3C763D"/>
          <w:sz w:val="16"/>
          <w:szCs w:val="16"/>
        </w:rPr>
        <w:t>ode_smd_main.m</w:t>
      </w:r>
      <w:proofErr w:type="spellEnd"/>
      <w:r w:rsidR="00474A61" w:rsidRPr="00474A61">
        <w:rPr>
          <w:rFonts w:ascii="Courier New" w:hAnsi="Courier New" w:cs="Courier New"/>
          <w:color w:val="3C763D"/>
          <w:sz w:val="16"/>
          <w:szCs w:val="16"/>
        </w:rPr>
        <w:t xml:space="preserve"> - main program for example use of ODE solver</w:t>
      </w:r>
    </w:p>
    <w:p w14:paraId="317625DE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  spring-mass-damper</w:t>
      </w:r>
    </w:p>
    <w:p w14:paraId="1C9785C0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HJSIII, 20.04.09</w:t>
      </w:r>
    </w:p>
    <w:p w14:paraId="7BF2D0E4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</w:t>
      </w:r>
    </w:p>
    <w:p w14:paraId="2D44B93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ODE coded in file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ode_smd_yd.</w:t>
      </w:r>
      <w:proofErr w:type="gramStart"/>
      <w:r w:rsidRPr="00474A61">
        <w:rPr>
          <w:rFonts w:ascii="Courier New" w:hAnsi="Courier New" w:cs="Courier New"/>
          <w:color w:val="3C763D"/>
          <w:sz w:val="16"/>
          <w:szCs w:val="16"/>
        </w:rPr>
        <w:t>m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 -</w:t>
      </w:r>
      <w:proofErr w:type="gram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m*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=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ext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spr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damp</w:t>
      </w:r>
      <w:proofErr w:type="spellEnd"/>
    </w:p>
    <w:p w14:paraId="4082F6C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</w:t>
      </w:r>
    </w:p>
    <w:p w14:paraId="7B4140A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{y} = </w:t>
      </w:r>
      <w:proofErr w:type="gramStart"/>
      <w:r w:rsidRPr="00474A61">
        <w:rPr>
          <w:rFonts w:ascii="Courier New" w:hAnsi="Courier New" w:cs="Courier New"/>
          <w:color w:val="3C763D"/>
          <w:sz w:val="16"/>
          <w:szCs w:val="16"/>
        </w:rPr>
        <w:t>{ x</w:t>
      </w:r>
      <w:proofErr w:type="gram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 }          {yd} = {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 }</w:t>
      </w:r>
    </w:p>
    <w:p w14:paraId="115A07C9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   </w:t>
      </w:r>
      <w:proofErr w:type="gramStart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  {</w:t>
      </w:r>
      <w:proofErr w:type="gram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}                 {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}</w:t>
      </w:r>
    </w:p>
    <w:p w14:paraId="45E957A7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3D46CE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>clear</w:t>
      </w:r>
    </w:p>
    <w:p w14:paraId="2762751E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733D745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474A61">
        <w:rPr>
          <w:rFonts w:ascii="Courier New" w:hAnsi="Courier New" w:cs="Courier New"/>
          <w:color w:val="0000FF"/>
          <w:sz w:val="16"/>
          <w:szCs w:val="16"/>
        </w:rPr>
        <w:t>global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m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k  c</w:t>
      </w:r>
    </w:p>
    <w:p w14:paraId="6AD61D99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33A64E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physical constants</w:t>
      </w:r>
    </w:p>
    <w:p w14:paraId="623CCD99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x [m]</w:t>
      </w:r>
    </w:p>
    <w:p w14:paraId="51A859D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[m/sec]</w:t>
      </w:r>
    </w:p>
    <w:p w14:paraId="428AB51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[m/sec^2]</w:t>
      </w:r>
    </w:p>
    <w:p w14:paraId="5E51169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m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1;   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      </w:t>
      </w:r>
      <w:r w:rsidRPr="00474A61">
        <w:rPr>
          <w:rFonts w:ascii="Courier New" w:hAnsi="Courier New" w:cs="Courier New"/>
          <w:color w:val="3C763D"/>
          <w:sz w:val="16"/>
          <w:szCs w:val="16"/>
        </w:rPr>
        <w:t>% mass [kg]</w:t>
      </w:r>
    </w:p>
    <w:p w14:paraId="67DD127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k = 157.9;         </w:t>
      </w: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spring [N/m] - causes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wn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= 2Hz</w:t>
      </w:r>
    </w:p>
    <w:p w14:paraId="27198CF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c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2;   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      </w:t>
      </w:r>
      <w:r w:rsidRPr="00474A61">
        <w:rPr>
          <w:rFonts w:ascii="Courier New" w:hAnsi="Courier New" w:cs="Courier New"/>
          <w:color w:val="3C763D"/>
          <w:sz w:val="16"/>
          <w:szCs w:val="16"/>
        </w:rPr>
        <w:t>% viscous [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N.sec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>/m] - causes 4 sec exp decay</w:t>
      </w:r>
    </w:p>
    <w:p w14:paraId="1A41824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E2F8727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initial conditions</w:t>
      </w:r>
    </w:p>
    <w:p w14:paraId="6060C73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y0 = [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0.1  0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]';   </w:t>
      </w:r>
      <w:r w:rsidRPr="00474A61">
        <w:rPr>
          <w:rFonts w:ascii="Courier New" w:hAnsi="Courier New" w:cs="Courier New"/>
          <w:color w:val="3C763D"/>
          <w:sz w:val="16"/>
          <w:szCs w:val="16"/>
        </w:rPr>
        <w:t>% free release</w:t>
      </w:r>
    </w:p>
    <w:p w14:paraId="7BC6B5C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139AE94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time range</w:t>
      </w:r>
    </w:p>
    <w:p w14:paraId="6CEB184A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tspan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[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0  4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14:paraId="120FB56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FAE5D05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measure CPU time</w:t>
      </w:r>
    </w:p>
    <w:p w14:paraId="5F3382A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tic;</w:t>
      </w:r>
      <w:proofErr w:type="gramEnd"/>
    </w:p>
    <w:p w14:paraId="562801A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[ t,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 ]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ode23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spellStart"/>
      <w:r w:rsidRPr="00474A61">
        <w:rPr>
          <w:rFonts w:ascii="Courier New" w:hAnsi="Courier New" w:cs="Courier New"/>
          <w:color w:val="A020F0"/>
          <w:sz w:val="16"/>
          <w:szCs w:val="16"/>
        </w:rPr>
        <w:t>ode_smd_yd</w:t>
      </w:r>
      <w:proofErr w:type="spellEnd"/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tspan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>, y0 );</w:t>
      </w:r>
    </w:p>
    <w:p w14:paraId="57D369D5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t_exe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toc</w:t>
      </w:r>
    </w:p>
    <w:p w14:paraId="6490033E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3D94CD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time step</w:t>
      </w:r>
    </w:p>
    <w:p w14:paraId="4264F25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>h = 1000 * diff(t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);   </w:t>
      </w:r>
      <w:proofErr w:type="gramEnd"/>
      <w:r w:rsidRPr="00474A61">
        <w:rPr>
          <w:rFonts w:ascii="Courier New" w:hAnsi="Courier New" w:cs="Courier New"/>
          <w:color w:val="3C763D"/>
          <w:sz w:val="16"/>
          <w:szCs w:val="16"/>
        </w:rPr>
        <w:t>% units [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msec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>]</w:t>
      </w:r>
    </w:p>
    <w:p w14:paraId="35B1326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h = [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h ;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h(end) ];   </w:t>
      </w:r>
      <w:r w:rsidRPr="00474A61">
        <w:rPr>
          <w:rFonts w:ascii="Courier New" w:hAnsi="Courier New" w:cs="Courier New"/>
          <w:color w:val="3C763D"/>
          <w:sz w:val="16"/>
          <w:szCs w:val="16"/>
        </w:rPr>
        <w:t>% repeat last value to make the same length as t</w:t>
      </w:r>
    </w:p>
    <w:p w14:paraId="69E80BA9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614359A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n_time_steps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length( t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0591B4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ave_time_step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mean( h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579485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8D8221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time domain results</w:t>
      </w:r>
    </w:p>
    <w:p w14:paraId="36A1B8C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figure( 1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53BA3D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2, 1 )</w:t>
      </w:r>
    </w:p>
    <w:p w14:paraId="0C09ED6A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plot( t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y(:,1) )</w:t>
      </w:r>
    </w:p>
    <w:p w14:paraId="73E5C1D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Time [sec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04B2AA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Position [m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EAF3954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axis( [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0 4  -0.1 0.1 ] )</w:t>
      </w:r>
    </w:p>
    <w:p w14:paraId="5337395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2, 2 )</w:t>
      </w:r>
    </w:p>
    <w:p w14:paraId="08A0635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plot( t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y(:,2) )</w:t>
      </w:r>
    </w:p>
    <w:p w14:paraId="0C1040E0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Time [sec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695884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Velocity [m/sec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19AAAE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axis( [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0 4  -1.5 1.5 ] )</w:t>
      </w:r>
    </w:p>
    <w:p w14:paraId="759BD50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2, 3 )</w:t>
      </w:r>
    </w:p>
    <w:p w14:paraId="76478D2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plot( y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(:,1), y(:,2) )</w:t>
      </w:r>
    </w:p>
    <w:p w14:paraId="32002DC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Position [m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BE9D05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Velocity [m/sec]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3EA5C4A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subplot( 2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2, 4 )</w:t>
      </w:r>
    </w:p>
    <w:p w14:paraId="30E3760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plot( t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h )</w:t>
      </w:r>
    </w:p>
    <w:p w14:paraId="21348B2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Time [sec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7CBBE2B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474A61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474A61">
        <w:rPr>
          <w:rFonts w:ascii="Courier New" w:hAnsi="Courier New" w:cs="Courier New"/>
          <w:color w:val="A020F0"/>
          <w:sz w:val="16"/>
          <w:szCs w:val="16"/>
        </w:rPr>
        <w:t>Time step [</w:t>
      </w:r>
      <w:proofErr w:type="spellStart"/>
      <w:r w:rsidRPr="00474A61">
        <w:rPr>
          <w:rFonts w:ascii="Courier New" w:hAnsi="Courier New" w:cs="Courier New"/>
          <w:color w:val="A020F0"/>
          <w:sz w:val="16"/>
          <w:szCs w:val="16"/>
        </w:rPr>
        <w:t>msec</w:t>
      </w:r>
      <w:proofErr w:type="spellEnd"/>
      <w:r w:rsidRPr="00474A61">
        <w:rPr>
          <w:rFonts w:ascii="Courier New" w:hAnsi="Courier New" w:cs="Courier New"/>
          <w:color w:val="A020F0"/>
          <w:sz w:val="16"/>
          <w:szCs w:val="16"/>
        </w:rPr>
        <w:t>]'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E4B77B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03DCB9B" w14:textId="562119CE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color w:val="3C763D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bottom -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ode_smd_main</w:t>
      </w:r>
      <w:proofErr w:type="spellEnd"/>
    </w:p>
    <w:p w14:paraId="4EE7E4C1" w14:textId="313F8FB0" w:rsidR="00474A61" w:rsidRPr="00474A61" w:rsidRDefault="00474A61">
      <w:pPr>
        <w:overflowPunct/>
        <w:autoSpaceDE/>
        <w:autoSpaceDN/>
        <w:adjustRightInd/>
        <w:textAlignment w:val="auto"/>
        <w:rPr>
          <w:rFonts w:ascii="Courier New" w:hAnsi="Courier New" w:cs="Courier New"/>
          <w:color w:val="3C763D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br w:type="page"/>
      </w:r>
    </w:p>
    <w:p w14:paraId="6FB6678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FF"/>
          <w:sz w:val="16"/>
          <w:szCs w:val="16"/>
        </w:rPr>
        <w:lastRenderedPageBreak/>
        <w:t>function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yd =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ode_smd_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>( t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, y )</w:t>
      </w:r>
    </w:p>
    <w:p w14:paraId="43AE072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provides yd for integration</w:t>
      </w:r>
    </w:p>
    <w:p w14:paraId="0656031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spring-mass-damper</w:t>
      </w:r>
    </w:p>
    <w:p w14:paraId="2CC2717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   m*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=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ext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spr</w:t>
      </w:r>
      <w:proofErr w:type="spellEnd"/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Fdamp</w:t>
      </w:r>
      <w:proofErr w:type="spellEnd"/>
    </w:p>
    <w:p w14:paraId="3A87945C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HJSIII, 20.04.09</w:t>
      </w:r>
    </w:p>
    <w:p w14:paraId="7E5354C0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DE746F4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FF"/>
          <w:sz w:val="16"/>
          <w:szCs w:val="16"/>
        </w:rPr>
        <w:t>global</w:t>
      </w: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m  k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 c</w:t>
      </w:r>
    </w:p>
    <w:p w14:paraId="0C99EC90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81515B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free motion</w:t>
      </w:r>
    </w:p>
    <w:p w14:paraId="2BEE2F2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ext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0;</w:t>
      </w:r>
      <w:proofErr w:type="gramEnd"/>
    </w:p>
    <w:p w14:paraId="6B938457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548FF02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individual terms</w:t>
      </w:r>
    </w:p>
    <w:p w14:paraId="2C6BBDE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x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(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1);</w:t>
      </w:r>
    </w:p>
    <w:p w14:paraId="3C60258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(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>2);</w:t>
      </w:r>
    </w:p>
    <w:p w14:paraId="4F8C55C7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5C393C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ordinary differential equation (ODE)</w:t>
      </w:r>
    </w:p>
    <w:p w14:paraId="4B09F783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spr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-k*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;</w:t>
      </w:r>
      <w:proofErr w:type="gramEnd"/>
    </w:p>
    <w:p w14:paraId="586946D6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damp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-c*</w:t>
      </w:r>
      <w:proofErr w:type="spellStart"/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>;</w:t>
      </w:r>
      <w:proofErr w:type="gramEnd"/>
    </w:p>
    <w:p w14:paraId="59CF6F4F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ext</w:t>
      </w:r>
      <w:proofErr w:type="spellEnd"/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spr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Fdamp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) / m;</w:t>
      </w:r>
    </w:p>
    <w:p w14:paraId="05EE154D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9B3D828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>% return values</w:t>
      </w:r>
    </w:p>
    <w:p w14:paraId="23783E51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d(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1,1) =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x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56FB5D5A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474A61">
        <w:rPr>
          <w:rFonts w:ascii="Courier New" w:hAnsi="Courier New" w:cs="Courier New"/>
          <w:color w:val="000000"/>
          <w:sz w:val="16"/>
          <w:szCs w:val="16"/>
        </w:rPr>
        <w:t>yd(</w:t>
      </w:r>
      <w:proofErr w:type="gramEnd"/>
      <w:r w:rsidRPr="00474A61">
        <w:rPr>
          <w:rFonts w:ascii="Courier New" w:hAnsi="Courier New" w:cs="Courier New"/>
          <w:color w:val="000000"/>
          <w:sz w:val="16"/>
          <w:szCs w:val="16"/>
        </w:rPr>
        <w:t xml:space="preserve">2,1) = </w:t>
      </w:r>
      <w:proofErr w:type="spellStart"/>
      <w:r w:rsidRPr="00474A61">
        <w:rPr>
          <w:rFonts w:ascii="Courier New" w:hAnsi="Courier New" w:cs="Courier New"/>
          <w:color w:val="000000"/>
          <w:sz w:val="16"/>
          <w:szCs w:val="16"/>
        </w:rPr>
        <w:t>xdd</w:t>
      </w:r>
      <w:proofErr w:type="spellEnd"/>
      <w:r w:rsidRPr="00474A61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4391AD1" w14:textId="1F57A439" w:rsidR="00474A61" w:rsidRDefault="00474A61" w:rsidP="00474A61">
      <w:pPr>
        <w:overflowPunct/>
        <w:textAlignment w:val="auto"/>
        <w:rPr>
          <w:rFonts w:ascii="Courier New" w:hAnsi="Courier New" w:cs="Courier New"/>
          <w:color w:val="000000"/>
          <w:sz w:val="16"/>
          <w:szCs w:val="16"/>
        </w:rPr>
      </w:pPr>
    </w:p>
    <w:p w14:paraId="0043DBA1" w14:textId="2AEEED6E" w:rsidR="00372B55" w:rsidRPr="00474A61" w:rsidRDefault="00372B55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color w:val="0000FF"/>
          <w:sz w:val="16"/>
          <w:szCs w:val="16"/>
        </w:rPr>
        <w:t>return</w:t>
      </w:r>
    </w:p>
    <w:p w14:paraId="1DC68497" w14:textId="77777777" w:rsidR="00474A61" w:rsidRPr="00474A61" w:rsidRDefault="00474A61" w:rsidP="00474A61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74A61">
        <w:rPr>
          <w:rFonts w:ascii="Courier New" w:hAnsi="Courier New" w:cs="Courier New"/>
          <w:color w:val="3C763D"/>
          <w:sz w:val="16"/>
          <w:szCs w:val="16"/>
        </w:rPr>
        <w:t xml:space="preserve">% bottom - </w:t>
      </w:r>
      <w:proofErr w:type="spellStart"/>
      <w:r w:rsidRPr="00474A61">
        <w:rPr>
          <w:rFonts w:ascii="Courier New" w:hAnsi="Courier New" w:cs="Courier New"/>
          <w:color w:val="3C763D"/>
          <w:sz w:val="16"/>
          <w:szCs w:val="16"/>
        </w:rPr>
        <w:t>ode_smd_yd</w:t>
      </w:r>
      <w:proofErr w:type="spellEnd"/>
    </w:p>
    <w:p w14:paraId="0DEB3414" w14:textId="77777777" w:rsidR="00225DF6" w:rsidRDefault="00225DF6" w:rsidP="00474A61">
      <w:pPr>
        <w:overflowPunct/>
        <w:textAlignment w:val="auto"/>
        <w:rPr>
          <w:sz w:val="24"/>
          <w:szCs w:val="24"/>
        </w:rPr>
      </w:pPr>
    </w:p>
    <w:sectPr w:rsidR="00225DF6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98403A" w14:textId="77777777" w:rsidR="00F60FA8" w:rsidRDefault="00F60FA8">
      <w:r>
        <w:separator/>
      </w:r>
    </w:p>
  </w:endnote>
  <w:endnote w:type="continuationSeparator" w:id="0">
    <w:p w14:paraId="25B3A50B" w14:textId="77777777" w:rsidR="00F60FA8" w:rsidRDefault="00F60F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482B58" w14:textId="77777777" w:rsidR="00C33748" w:rsidRDefault="00C3374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4BEB4A" w14:textId="77777777" w:rsidR="00C33748" w:rsidRDefault="00C3374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0029A0" w14:textId="77777777" w:rsidR="00C33748" w:rsidRDefault="00C337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C44B1D" w14:textId="77777777" w:rsidR="00F60FA8" w:rsidRDefault="00F60FA8">
      <w:r>
        <w:separator/>
      </w:r>
    </w:p>
  </w:footnote>
  <w:footnote w:type="continuationSeparator" w:id="0">
    <w:p w14:paraId="5F418D2F" w14:textId="77777777" w:rsidR="00F60FA8" w:rsidRDefault="00F60F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B5EF9B" w14:textId="77777777" w:rsidR="00C33748" w:rsidRDefault="00C337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C75393" w14:textId="77777777" w:rsidR="004C64AD" w:rsidRDefault="00610417" w:rsidP="004C64AD">
    <w:pPr>
      <w:pStyle w:val="Heading2"/>
      <w:ind w:right="0"/>
    </w:pPr>
    <w:r>
      <w:t>ME 481</w:t>
    </w:r>
    <w:r w:rsidR="00805A91">
      <w:t xml:space="preserve"> </w:t>
    </w:r>
    <w:r w:rsidR="005A0311">
      <w:t>– H</w:t>
    </w:r>
    <w:r w:rsidR="00F60A57">
      <w:t>14</w:t>
    </w:r>
    <w:r w:rsidR="004C64AD">
      <w:tab/>
      <w:t xml:space="preserve">Name </w:t>
    </w:r>
    <w:r w:rsidR="004C64AD" w:rsidRPr="007E5B30">
      <w:rPr>
        <w:u w:val="single"/>
      </w:rPr>
      <w:t>________________________</w:t>
    </w:r>
  </w:p>
  <w:p w14:paraId="57DE20F7" w14:textId="77777777" w:rsidR="004C64AD" w:rsidRDefault="004C64A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902C2D" w14:textId="77777777" w:rsidR="00C33748" w:rsidRDefault="00C3374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5"/>
  <w:drawingGridVerticalSpacing w:val="115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764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11BE"/>
    <w:rsid w:val="00011E94"/>
    <w:rsid w:val="00056F92"/>
    <w:rsid w:val="000605FC"/>
    <w:rsid w:val="00086AAC"/>
    <w:rsid w:val="000A6754"/>
    <w:rsid w:val="000C0A47"/>
    <w:rsid w:val="000E0075"/>
    <w:rsid w:val="000E29D1"/>
    <w:rsid w:val="00101ADA"/>
    <w:rsid w:val="001216F5"/>
    <w:rsid w:val="00143ECD"/>
    <w:rsid w:val="00155078"/>
    <w:rsid w:val="00167DE6"/>
    <w:rsid w:val="0018410C"/>
    <w:rsid w:val="001A08A7"/>
    <w:rsid w:val="001A491D"/>
    <w:rsid w:val="001E67C7"/>
    <w:rsid w:val="0021233A"/>
    <w:rsid w:val="00225DF6"/>
    <w:rsid w:val="00251F20"/>
    <w:rsid w:val="002D5C93"/>
    <w:rsid w:val="002D77AC"/>
    <w:rsid w:val="00304D52"/>
    <w:rsid w:val="003327F3"/>
    <w:rsid w:val="00372B55"/>
    <w:rsid w:val="003806B4"/>
    <w:rsid w:val="0039044D"/>
    <w:rsid w:val="0039140F"/>
    <w:rsid w:val="003B38F8"/>
    <w:rsid w:val="003C0CAE"/>
    <w:rsid w:val="003D3933"/>
    <w:rsid w:val="003D4B98"/>
    <w:rsid w:val="003D52A3"/>
    <w:rsid w:val="003F015D"/>
    <w:rsid w:val="00432ED7"/>
    <w:rsid w:val="00462F87"/>
    <w:rsid w:val="00474580"/>
    <w:rsid w:val="00474A61"/>
    <w:rsid w:val="0048221F"/>
    <w:rsid w:val="0049117B"/>
    <w:rsid w:val="00496146"/>
    <w:rsid w:val="00497F0E"/>
    <w:rsid w:val="004C0280"/>
    <w:rsid w:val="004C64AD"/>
    <w:rsid w:val="004D2951"/>
    <w:rsid w:val="004E0641"/>
    <w:rsid w:val="004E1718"/>
    <w:rsid w:val="004F2E7A"/>
    <w:rsid w:val="005211BE"/>
    <w:rsid w:val="00544F1A"/>
    <w:rsid w:val="00576F0C"/>
    <w:rsid w:val="00595171"/>
    <w:rsid w:val="005A0311"/>
    <w:rsid w:val="005B37D4"/>
    <w:rsid w:val="005F061F"/>
    <w:rsid w:val="006076DD"/>
    <w:rsid w:val="00610417"/>
    <w:rsid w:val="00611F6B"/>
    <w:rsid w:val="0061348E"/>
    <w:rsid w:val="00617FFC"/>
    <w:rsid w:val="00625D08"/>
    <w:rsid w:val="00652F8A"/>
    <w:rsid w:val="00655F8D"/>
    <w:rsid w:val="006734A1"/>
    <w:rsid w:val="0069202B"/>
    <w:rsid w:val="006A5A9E"/>
    <w:rsid w:val="006D0205"/>
    <w:rsid w:val="00705DF4"/>
    <w:rsid w:val="00733324"/>
    <w:rsid w:val="00741040"/>
    <w:rsid w:val="00757E2A"/>
    <w:rsid w:val="00770618"/>
    <w:rsid w:val="007908E3"/>
    <w:rsid w:val="007927C1"/>
    <w:rsid w:val="00792B30"/>
    <w:rsid w:val="007D43D6"/>
    <w:rsid w:val="007E5B30"/>
    <w:rsid w:val="00805A91"/>
    <w:rsid w:val="00806E14"/>
    <w:rsid w:val="00892DDC"/>
    <w:rsid w:val="008A32D4"/>
    <w:rsid w:val="008B47A7"/>
    <w:rsid w:val="008E017C"/>
    <w:rsid w:val="008E418B"/>
    <w:rsid w:val="008E7324"/>
    <w:rsid w:val="008E7D89"/>
    <w:rsid w:val="0091032E"/>
    <w:rsid w:val="00915F97"/>
    <w:rsid w:val="009324C8"/>
    <w:rsid w:val="00960D2A"/>
    <w:rsid w:val="00970F09"/>
    <w:rsid w:val="00972FA4"/>
    <w:rsid w:val="00980C68"/>
    <w:rsid w:val="009958E0"/>
    <w:rsid w:val="009E4028"/>
    <w:rsid w:val="00A4380B"/>
    <w:rsid w:val="00A5485B"/>
    <w:rsid w:val="00A5614E"/>
    <w:rsid w:val="00A732A1"/>
    <w:rsid w:val="00A922D9"/>
    <w:rsid w:val="00AC18CD"/>
    <w:rsid w:val="00AC318A"/>
    <w:rsid w:val="00B11F47"/>
    <w:rsid w:val="00B23D6F"/>
    <w:rsid w:val="00B33DC0"/>
    <w:rsid w:val="00BA3646"/>
    <w:rsid w:val="00BA5A8B"/>
    <w:rsid w:val="00BF31A1"/>
    <w:rsid w:val="00C015C8"/>
    <w:rsid w:val="00C22973"/>
    <w:rsid w:val="00C33748"/>
    <w:rsid w:val="00C55D10"/>
    <w:rsid w:val="00C568B3"/>
    <w:rsid w:val="00C66A11"/>
    <w:rsid w:val="00C82704"/>
    <w:rsid w:val="00CD332D"/>
    <w:rsid w:val="00D07F18"/>
    <w:rsid w:val="00D2602A"/>
    <w:rsid w:val="00D437A6"/>
    <w:rsid w:val="00D555EF"/>
    <w:rsid w:val="00DA4A0E"/>
    <w:rsid w:val="00DB6B08"/>
    <w:rsid w:val="00DD045C"/>
    <w:rsid w:val="00DD587A"/>
    <w:rsid w:val="00DD5BB7"/>
    <w:rsid w:val="00DF3B7D"/>
    <w:rsid w:val="00E03578"/>
    <w:rsid w:val="00E21B70"/>
    <w:rsid w:val="00E40E09"/>
    <w:rsid w:val="00ED1E4D"/>
    <w:rsid w:val="00F208DF"/>
    <w:rsid w:val="00F60A57"/>
    <w:rsid w:val="00F60FA8"/>
    <w:rsid w:val="00F764D8"/>
    <w:rsid w:val="00F901DC"/>
    <w:rsid w:val="00F905FE"/>
    <w:rsid w:val="00F95804"/>
    <w:rsid w:val="00FF2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03CAFC1D"/>
  <w15:chartTrackingRefBased/>
  <w15:docId w15:val="{69D89E58-C758-4B08-8C10-204B96664A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basedOn w:val="DefaultParagraphFont"/>
    <w:rPr>
      <w:color w:val="0000FF"/>
      <w:u w:val="single"/>
    </w:rPr>
  </w:style>
  <w:style w:type="table" w:styleId="TableGrid">
    <w:name w:val="Table Grid"/>
    <w:basedOn w:val="TableNormal"/>
    <w:rsid w:val="00792B30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DD5BB7"/>
    <w:pPr>
      <w:tabs>
        <w:tab w:val="center" w:pos="4320"/>
        <w:tab w:val="right" w:pos="8640"/>
      </w:tabs>
      <w:overflowPunct/>
      <w:autoSpaceDE/>
      <w:autoSpaceDN/>
      <w:adjustRightInd/>
      <w:textAlignment w:val="auto"/>
    </w:pPr>
    <w:rPr>
      <w:sz w:val="24"/>
      <w:szCs w:val="24"/>
    </w:rPr>
  </w:style>
  <w:style w:type="paragraph" w:styleId="Footer">
    <w:name w:val="footer"/>
    <w:basedOn w:val="Normal"/>
    <w:rsid w:val="004C64AD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682</Words>
  <Characters>314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3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Sommer III, Henry Joseph</cp:lastModifiedBy>
  <cp:revision>15</cp:revision>
  <cp:lastPrinted>2006-12-06T17:15:00Z</cp:lastPrinted>
  <dcterms:created xsi:type="dcterms:W3CDTF">2014-01-10T20:26:00Z</dcterms:created>
  <dcterms:modified xsi:type="dcterms:W3CDTF">2020-04-09T15:24:00Z</dcterms:modified>
</cp:coreProperties>
</file>